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0DB0" w:rsidRPr="00DB5656" w:rsidRDefault="005E0DB0" w:rsidP="005E0DB0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5E0DB0" w:rsidRPr="00DB5656" w:rsidRDefault="005E0DB0" w:rsidP="005E0DB0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5E0DB0" w:rsidRPr="00DB5656" w:rsidRDefault="005E0DB0" w:rsidP="005E0DB0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5E0DB0" w:rsidRPr="00DB5656" w:rsidRDefault="005E0DB0" w:rsidP="005E0DB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8781" r:id="rId9"/>
        </w:object>
      </w:r>
    </w:p>
    <w:p w:rsidR="005E0DB0" w:rsidRPr="00DB5656" w:rsidRDefault="005E0DB0" w:rsidP="0042420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5E0DB0" w:rsidRPr="00DB5656" w:rsidRDefault="005E0DB0" w:rsidP="0042420B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5E0DB0" w:rsidRPr="00DB5656" w:rsidRDefault="005E0DB0" w:rsidP="0042420B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5E0DB0" w:rsidRPr="00DB5656" w:rsidRDefault="005E0DB0" w:rsidP="005E0DB0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5E0DB0" w:rsidRPr="00DB5656" w:rsidRDefault="005E0DB0" w:rsidP="005E0DB0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5E0DB0" w:rsidRPr="00DB5656" w:rsidRDefault="005E0DB0" w:rsidP="005E0D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5E0DB0" w:rsidRPr="00DB5656" w:rsidRDefault="005E0DB0" w:rsidP="005E0D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5E0DB0" w:rsidRPr="00DB5656" w:rsidRDefault="005E0DB0" w:rsidP="005E0DB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5E0DB0" w:rsidRPr="00DB5656" w:rsidRDefault="005E0DB0" w:rsidP="005E0DB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0DB0" w:rsidRPr="00DB5656" w:rsidRDefault="005E0DB0" w:rsidP="005E0DB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5E0DB0" w:rsidRPr="00DB5656" w:rsidRDefault="005E0DB0" w:rsidP="0042420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5E0DB0" w:rsidRPr="00DB5656" w:rsidRDefault="005E0DB0" w:rsidP="005E0DB0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5E0DB0" w:rsidRPr="00DB5656" w:rsidRDefault="005E0DB0" w:rsidP="005E0DB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5E0DB0" w:rsidRPr="00DB5656" w:rsidRDefault="005E0DB0" w:rsidP="0042420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5E0DB0" w:rsidRPr="00DB5656" w:rsidRDefault="005E0DB0" w:rsidP="005E0DB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5E0DB0" w:rsidRPr="00DB5656" w:rsidRDefault="005E0DB0" w:rsidP="005E0DB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0DB0" w:rsidRPr="00DB5656" w:rsidRDefault="005E0DB0" w:rsidP="005E0DB0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5E0DB0" w:rsidRPr="00DB5656" w:rsidRDefault="005E0DB0" w:rsidP="005E0D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5E0DB0" w:rsidRPr="00DB5656" w:rsidRDefault="005E0DB0" w:rsidP="0042420B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5E0DB0" w:rsidRPr="00DB5656" w:rsidRDefault="005E0DB0" w:rsidP="0042420B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5E0DB0" w:rsidRPr="00DB5656" w:rsidRDefault="005E0DB0" w:rsidP="005E0D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5E0DB0" w:rsidRPr="00DB5656" w:rsidRDefault="005E0DB0" w:rsidP="005E0D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5E0DB0" w:rsidRPr="00DB5656" w:rsidRDefault="005E0DB0" w:rsidP="005E0D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5E0DB0" w:rsidRPr="00DB5656" w:rsidRDefault="005E0DB0" w:rsidP="005E0D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5E0DB0" w:rsidRPr="00DB5656" w:rsidRDefault="005E0DB0" w:rsidP="005E0DB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5E0DB0" w:rsidRPr="00DB5656" w:rsidRDefault="005E0DB0" w:rsidP="005E0DB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0DB0" w:rsidRPr="00DB5656" w:rsidRDefault="005E0DB0" w:rsidP="005E0DB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5E0DB0" w:rsidRPr="00DB5656" w:rsidRDefault="005E0DB0" w:rsidP="0042420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5E0DB0" w:rsidRPr="00DB5656" w:rsidRDefault="005E0DB0" w:rsidP="005E0DB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5E0DB0" w:rsidRPr="00DB5656" w:rsidRDefault="005E0DB0" w:rsidP="005E0DB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5E0DB0" w:rsidRPr="00DB5656" w:rsidRDefault="005E0DB0" w:rsidP="0042420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5E0DB0" w:rsidRPr="00DB5656" w:rsidRDefault="005E0DB0" w:rsidP="005E0DB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5E0DB0" w:rsidRPr="00DB5656" w:rsidRDefault="005E0DB0" w:rsidP="005E0DB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0DB0" w:rsidRPr="00DB5656" w:rsidRDefault="005E0DB0" w:rsidP="005E0DB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5E0DB0" w:rsidRPr="00DB5656" w:rsidRDefault="005E0DB0" w:rsidP="005E0D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5E0DB0" w:rsidRPr="00DB5656" w:rsidRDefault="005E0DB0" w:rsidP="005E0D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5E0DB0" w:rsidRPr="00DB5656" w:rsidRDefault="001C18ED" w:rsidP="005E0D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5E0DB0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5E0DB0" w:rsidRPr="00DB5656" w:rsidRDefault="005E0DB0" w:rsidP="005E0D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0DB0" w:rsidRPr="00DB5656" w:rsidRDefault="005E0DB0" w:rsidP="005E0DB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5E0DB0" w:rsidRPr="00DB5656" w:rsidRDefault="005E0DB0" w:rsidP="004242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5E0DB0" w:rsidRPr="00DB5656" w:rsidRDefault="005E0DB0" w:rsidP="004242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5E0DB0" w:rsidRPr="00DB5656" w:rsidRDefault="005E0DB0" w:rsidP="004242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5E0DB0" w:rsidRPr="00DB5656" w:rsidRDefault="005E0DB0" w:rsidP="004242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5E0DB0" w:rsidRPr="00DB5656" w:rsidRDefault="005E0DB0" w:rsidP="004242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5E0DB0" w:rsidRPr="00DB5656" w:rsidRDefault="005E0DB0" w:rsidP="004242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5E0DB0" w:rsidRPr="00DB5656" w:rsidRDefault="005E0DB0" w:rsidP="004242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5E0DB0" w:rsidRPr="00DB5656" w:rsidRDefault="005E0DB0" w:rsidP="005E0D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5E0DB0" w:rsidRPr="00DB5656" w:rsidRDefault="005E0DB0" w:rsidP="005E0D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5E0DB0" w:rsidRPr="00DB5656" w:rsidRDefault="005E0DB0" w:rsidP="005E0D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5E0DB0" w:rsidRPr="00DB5656" w:rsidRDefault="005E0DB0" w:rsidP="005E0D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5E0DB0" w:rsidRPr="00DB5656" w:rsidRDefault="005E0DB0" w:rsidP="005E0D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5E0DB0" w:rsidRPr="00DB5656" w:rsidRDefault="005E0DB0" w:rsidP="004242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5E0DB0" w:rsidRPr="00DB5656" w:rsidRDefault="005E0DB0" w:rsidP="0042420B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8782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5E0DB0" w:rsidRPr="00DB5656" w:rsidRDefault="005E0DB0" w:rsidP="004242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5E0DB0" w:rsidRPr="00DB5656" w:rsidRDefault="005E0DB0" w:rsidP="004242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5E0DB0" w:rsidRPr="00DB5656" w:rsidRDefault="005E0DB0" w:rsidP="004242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5E0DB0" w:rsidRPr="00DB5656" w:rsidRDefault="005E0DB0" w:rsidP="004242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5E0DB0" w:rsidRPr="00DB5656" w:rsidRDefault="005E0DB0" w:rsidP="004242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E0DB0" w:rsidRPr="00DB5656" w:rsidRDefault="005E0DB0" w:rsidP="004242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5E0DB0" w:rsidRPr="00DB5656" w:rsidRDefault="005E0DB0" w:rsidP="004242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5E0DB0" w:rsidRPr="00DB5656" w:rsidRDefault="005E0DB0" w:rsidP="0042420B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E0DB0" w:rsidRPr="00DB5656" w:rsidRDefault="005E0DB0" w:rsidP="004242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5E0DB0" w:rsidRPr="00DB5656" w:rsidRDefault="005E0DB0" w:rsidP="004242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5E0DB0" w:rsidRPr="00DB5656" w:rsidRDefault="005E0DB0" w:rsidP="004242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5E0DB0" w:rsidRPr="00DB5656" w:rsidRDefault="005E0DB0" w:rsidP="005E0D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5E0DB0" w:rsidRPr="00DB5656" w:rsidRDefault="005E0DB0" w:rsidP="005E0D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5E0DB0" w:rsidRPr="00DB5656" w:rsidRDefault="005E0DB0" w:rsidP="005E0D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5E0DB0" w:rsidRPr="00DB5656" w:rsidRDefault="005E0DB0" w:rsidP="004242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5E0DB0" w:rsidRPr="00DB5656" w:rsidRDefault="005E0DB0" w:rsidP="004242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5E0DB0" w:rsidRPr="00DB5656" w:rsidRDefault="005E0DB0" w:rsidP="004242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5E0DB0" w:rsidRPr="00DB5656" w:rsidRDefault="005E0DB0" w:rsidP="004242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5E0DB0" w:rsidRPr="00DB5656" w:rsidRDefault="005E0DB0" w:rsidP="004242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5E0DB0" w:rsidRPr="00DB5656" w:rsidRDefault="005E0DB0" w:rsidP="005E0DB0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0DB0" w:rsidRPr="00DB5656" w:rsidRDefault="005E0DB0" w:rsidP="0042420B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5E0DB0" w:rsidRPr="00DB5656" w:rsidRDefault="005E0DB0" w:rsidP="005E0DB0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5E0DB0" w:rsidRPr="00DB5656" w:rsidRDefault="005E0DB0" w:rsidP="004242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5E0DB0" w:rsidRPr="00DB5656" w:rsidRDefault="005E0DB0" w:rsidP="005E0DB0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5E0DB0" w:rsidRPr="00DB5656" w:rsidRDefault="005E0DB0" w:rsidP="005E0DB0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5E0DB0" w:rsidRPr="00DB5656" w:rsidRDefault="005E0DB0" w:rsidP="0042420B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5E0DB0" w:rsidRPr="00DB5656" w:rsidTr="0042420B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5E0DB0" w:rsidRPr="00DB5656" w:rsidTr="0042420B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5E0DB0" w:rsidRPr="00DB5656" w:rsidTr="0042420B">
        <w:trPr>
          <w:trHeight w:val="340"/>
          <w:jc w:val="center"/>
        </w:trPr>
        <w:tc>
          <w:tcPr>
            <w:tcW w:w="798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5E0DB0" w:rsidRPr="00DB5656" w:rsidTr="0042420B">
        <w:trPr>
          <w:trHeight w:val="340"/>
          <w:jc w:val="center"/>
        </w:trPr>
        <w:tc>
          <w:tcPr>
            <w:tcW w:w="798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5E0DB0" w:rsidRPr="00DB5656" w:rsidTr="0042420B">
        <w:trPr>
          <w:trHeight w:val="340"/>
          <w:jc w:val="center"/>
        </w:trPr>
        <w:tc>
          <w:tcPr>
            <w:tcW w:w="798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5E0DB0" w:rsidRPr="00DB5656" w:rsidTr="0042420B">
        <w:trPr>
          <w:trHeight w:val="340"/>
          <w:jc w:val="center"/>
        </w:trPr>
        <w:tc>
          <w:tcPr>
            <w:tcW w:w="798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5E0DB0" w:rsidRPr="00DB5656" w:rsidTr="0042420B">
        <w:trPr>
          <w:trHeight w:val="340"/>
          <w:jc w:val="center"/>
        </w:trPr>
        <w:tc>
          <w:tcPr>
            <w:tcW w:w="798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5E0DB0" w:rsidRPr="00DB5656" w:rsidTr="0042420B">
        <w:trPr>
          <w:trHeight w:val="340"/>
          <w:jc w:val="center"/>
        </w:trPr>
        <w:tc>
          <w:tcPr>
            <w:tcW w:w="798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E0DB0" w:rsidRPr="00DB5656" w:rsidRDefault="005E0D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5E0DB0" w:rsidRPr="00DB5656" w:rsidRDefault="005E0DB0" w:rsidP="0042420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5E0DB0" w:rsidRPr="00DB5656" w:rsidRDefault="005E0DB0" w:rsidP="004242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5E0DB0" w:rsidRPr="00DB5656" w:rsidRDefault="005E0DB0" w:rsidP="004242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5E0DB0" w:rsidRPr="00DB5656" w:rsidRDefault="005E0DB0" w:rsidP="0042420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5E0DB0" w:rsidRPr="00DB5656" w:rsidRDefault="005E0DB0" w:rsidP="005E0D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5E0DB0" w:rsidRPr="00DB5656" w:rsidRDefault="005E0DB0" w:rsidP="0042420B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5E0DB0" w:rsidRPr="00DB5656" w:rsidRDefault="005E0DB0" w:rsidP="0042420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5E0DB0" w:rsidRPr="00DB5656" w:rsidRDefault="005E0DB0" w:rsidP="0042420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42420B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42420B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5E0DB0" w:rsidRPr="00DB5656" w:rsidRDefault="005E0DB0" w:rsidP="0042420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5E0DB0" w:rsidRPr="00DB5656" w:rsidRDefault="005E0DB0" w:rsidP="0042420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5E0DB0" w:rsidRPr="00DB5656" w:rsidRDefault="005E0DB0" w:rsidP="0042420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5E0DB0" w:rsidRPr="00DB5656" w:rsidRDefault="005E0DB0" w:rsidP="0042420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5E0DB0" w:rsidRPr="00DB5656" w:rsidRDefault="005E0DB0" w:rsidP="0042420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5E0DB0" w:rsidRPr="00DB5656" w:rsidRDefault="005E0DB0" w:rsidP="0042420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5E0DB0" w:rsidRPr="00DB5656" w:rsidRDefault="005E0DB0" w:rsidP="0042420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5E0DB0" w:rsidRPr="00DB5656" w:rsidRDefault="005E0DB0" w:rsidP="0042420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5E0DB0" w:rsidRPr="00DB5656" w:rsidRDefault="005E0DB0" w:rsidP="0042420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5E0DB0" w:rsidRDefault="005E0DB0" w:rsidP="001C18ED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5E0DB0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61D37" w:rsidRDefault="00561D37">
      <w:r>
        <w:separator/>
      </w:r>
    </w:p>
  </w:endnote>
  <w:endnote w:type="continuationSeparator" w:id="1">
    <w:p w:rsidR="00561D37" w:rsidRDefault="00561D3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56596" w:rsidRDefault="00556596" w:rsidP="00556596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556596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556596" w:rsidRPr="001D5E8F" w:rsidRDefault="00722E13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556596" w:rsidRPr="001D5E8F" w:rsidRDefault="001C18ED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556596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42420B" w:rsidRPr="0042420B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556596" w:rsidRPr="00D170FE" w:rsidRDefault="00556596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556596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中医学</w:t>
          </w:r>
        </w:p>
      </w:tc>
    </w:tr>
  </w:tbl>
  <w:p w:rsidR="00C23102" w:rsidRPr="00556596" w:rsidRDefault="00C23102" w:rsidP="00556596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56596" w:rsidRDefault="00556596" w:rsidP="00556596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556596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556596" w:rsidRPr="001D5E8F" w:rsidRDefault="00722E13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556596" w:rsidRPr="001D5E8F" w:rsidRDefault="001C18ED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556596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42420B" w:rsidRPr="0042420B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556596" w:rsidRPr="00D170FE" w:rsidRDefault="00556596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556596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中医学</w:t>
          </w:r>
        </w:p>
      </w:tc>
    </w:tr>
  </w:tbl>
  <w:p w:rsidR="00C23102" w:rsidRPr="00556596" w:rsidRDefault="00C23102" w:rsidP="00556596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42BC" w:rsidRPr="00BB5218" w:rsidRDefault="00B97A60" w:rsidP="00D642BC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D642BC" w:rsidRPr="00A60D19">
      <w:rPr>
        <w:rFonts w:asciiTheme="minorHAnsi" w:hAnsiTheme="minorHAnsi" w:hint="eastAsia"/>
        <w:bCs/>
        <w:noProof/>
        <w:lang w:eastAsia="zh-CN"/>
      </w:rPr>
      <w:t>中医学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D81210">
      <w:rPr>
        <w:rFonts w:ascii="Calibri" w:hAnsi="Calibri" w:cs="Calibri" w:hint="eastAsia"/>
        <w:bCs/>
        <w:snapToGrid w:val="0"/>
        <w:lang w:eastAsia="zh-CN"/>
      </w:rPr>
      <w:t>2</w:t>
    </w:r>
    <w:r w:rsidR="00722E13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722E13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722E13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61D37" w:rsidRDefault="00561D37">
      <w:r>
        <w:separator/>
      </w:r>
    </w:p>
  </w:footnote>
  <w:footnote w:type="continuationSeparator" w:id="1">
    <w:p w:rsidR="00561D37" w:rsidRDefault="00561D3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1C18ED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1C18ED" w:rsidP="00BA49E8">
    <w:pPr>
      <w:ind w:right="1560"/>
      <w:rPr>
        <w:caps/>
        <w:color w:val="31849B" w:themeColor="accent5" w:themeShade="BF"/>
        <w:lang w:eastAsia="zh-CN"/>
      </w:rPr>
    </w:pPr>
    <w:r w:rsidRPr="001C18ED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E45C87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2B7C63">
      <w:rPr>
        <w:rFonts w:asciiTheme="minorHAnsi" w:hAnsiTheme="minorHAnsi"/>
        <w:b/>
        <w:bCs/>
        <w:noProof/>
        <w:sz w:val="18"/>
        <w:szCs w:val="18"/>
      </w:rPr>
      <w:t>Traditional Chinese Medicine</w:t>
    </w:r>
    <w:r w:rsidRPr="002B7C63">
      <w:rPr>
        <w:rFonts w:asciiTheme="minorHAnsi" w:hAnsiTheme="minorHAnsi" w:hint="eastAsia"/>
        <w:b/>
        <w:bCs/>
        <w:noProof/>
        <w:sz w:val="18"/>
        <w:szCs w:val="18"/>
      </w:rPr>
      <w:t xml:space="preserve"> </w:t>
    </w:r>
    <w:r w:rsidRPr="002B7C63">
      <w:rPr>
        <w:rFonts w:asciiTheme="minorHAnsi" w:hAnsiTheme="minorHAnsi" w:hint="eastAsia"/>
        <w:b/>
        <w:bCs/>
        <w:noProof/>
        <w:sz w:val="18"/>
        <w:szCs w:val="18"/>
      </w:rPr>
      <w:t>中医学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2E195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722E1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2E1953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722E13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1C18ED">
      <w:rPr>
        <w:rFonts w:asciiTheme="minorHAnsi" w:hAnsiTheme="minorHAnsi"/>
        <w:sz w:val="18"/>
        <w:szCs w:val="18"/>
      </w:rPr>
      <w:fldChar w:fldCharType="begin"/>
    </w:r>
    <w:r w:rsidR="006505A9">
      <w:rPr>
        <w:rFonts w:asciiTheme="minorHAnsi" w:hAnsiTheme="minorHAnsi"/>
        <w:sz w:val="18"/>
        <w:szCs w:val="18"/>
      </w:rPr>
      <w:instrText xml:space="preserve"> HYPERLINK "</w:instrText>
    </w:r>
    <w:r w:rsidR="006505A9" w:rsidRPr="006505A9">
      <w:rPr>
        <w:rFonts w:asciiTheme="minorHAnsi" w:hAnsiTheme="minorHAnsi"/>
        <w:sz w:val="18"/>
        <w:szCs w:val="18"/>
      </w:rPr>
      <w:instrText>http</w:instrText>
    </w:r>
    <w:r w:rsidR="006505A9" w:rsidRPr="006505A9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6505A9" w:rsidRPr="006505A9">
      <w:rPr>
        <w:rFonts w:asciiTheme="minorHAnsi" w:hAnsiTheme="minorHAnsi"/>
        <w:sz w:val="18"/>
        <w:szCs w:val="18"/>
      </w:rPr>
      <w:instrText>://www.hanspub.org/journal/</w:instrText>
    </w:r>
    <w:r w:rsidR="006505A9" w:rsidRPr="006505A9">
      <w:rPr>
        <w:rFonts w:asciiTheme="minorHAnsi" w:hAnsiTheme="minorHAnsi"/>
        <w:sz w:val="18"/>
        <w:szCs w:val="18"/>
        <w:lang w:eastAsia="zh-CN"/>
      </w:rPr>
      <w:instrText>tcm</w:instrText>
    </w:r>
    <w:r w:rsidR="006505A9">
      <w:rPr>
        <w:rFonts w:asciiTheme="minorHAnsi" w:hAnsiTheme="minorHAnsi"/>
        <w:sz w:val="18"/>
        <w:szCs w:val="18"/>
      </w:rPr>
      <w:instrText xml:space="preserve">" </w:instrText>
    </w:r>
    <w:r w:rsidR="001C18ED">
      <w:rPr>
        <w:rFonts w:asciiTheme="minorHAnsi" w:hAnsiTheme="minorHAnsi"/>
        <w:sz w:val="18"/>
        <w:szCs w:val="18"/>
      </w:rPr>
      <w:fldChar w:fldCharType="separate"/>
    </w:r>
    <w:r w:rsidR="006505A9" w:rsidRPr="00A14354">
      <w:rPr>
        <w:rStyle w:val="a3"/>
        <w:rFonts w:asciiTheme="minorHAnsi" w:hAnsiTheme="minorHAnsi"/>
        <w:sz w:val="18"/>
        <w:szCs w:val="18"/>
      </w:rPr>
      <w:t>http</w:t>
    </w:r>
    <w:r w:rsidR="006505A9" w:rsidRPr="00A14354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6505A9" w:rsidRPr="00A14354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6505A9" w:rsidRPr="00A14354">
      <w:rPr>
        <w:rStyle w:val="a3"/>
        <w:rFonts w:asciiTheme="minorHAnsi" w:hAnsiTheme="minorHAnsi"/>
        <w:sz w:val="18"/>
        <w:szCs w:val="18"/>
        <w:lang w:eastAsia="zh-CN"/>
      </w:rPr>
      <w:t>tcm</w:t>
    </w:r>
    <w:r w:rsidR="001C18ED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1C18ED" w:rsidP="0042420B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722E13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tcm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067A0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49B"/>
    <w:rsid w:val="00047759"/>
    <w:rsid w:val="00047B10"/>
    <w:rsid w:val="000504CD"/>
    <w:rsid w:val="000506C9"/>
    <w:rsid w:val="00050E1D"/>
    <w:rsid w:val="00054E6E"/>
    <w:rsid w:val="00060B4F"/>
    <w:rsid w:val="00060E82"/>
    <w:rsid w:val="00061E9B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22C3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65E0"/>
    <w:rsid w:val="00087088"/>
    <w:rsid w:val="000901D0"/>
    <w:rsid w:val="0009163D"/>
    <w:rsid w:val="000918AE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0B3D"/>
    <w:rsid w:val="000E1A94"/>
    <w:rsid w:val="000E22DC"/>
    <w:rsid w:val="000E3EC6"/>
    <w:rsid w:val="000E46C9"/>
    <w:rsid w:val="000E6780"/>
    <w:rsid w:val="000E7654"/>
    <w:rsid w:val="000F001A"/>
    <w:rsid w:val="000F01D7"/>
    <w:rsid w:val="000F18B8"/>
    <w:rsid w:val="000F18D8"/>
    <w:rsid w:val="000F1FE3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1721"/>
    <w:rsid w:val="0019249E"/>
    <w:rsid w:val="00192ECB"/>
    <w:rsid w:val="00193C32"/>
    <w:rsid w:val="001940BA"/>
    <w:rsid w:val="00194244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B7B43"/>
    <w:rsid w:val="001C04EB"/>
    <w:rsid w:val="001C18ED"/>
    <w:rsid w:val="001C26E8"/>
    <w:rsid w:val="001C486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6E2F"/>
    <w:rsid w:val="001E7011"/>
    <w:rsid w:val="001E7943"/>
    <w:rsid w:val="001F18CE"/>
    <w:rsid w:val="001F20B6"/>
    <w:rsid w:val="001F3BDE"/>
    <w:rsid w:val="001F3C5A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17827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2C45"/>
    <w:rsid w:val="00233B69"/>
    <w:rsid w:val="002357E6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3BA"/>
    <w:rsid w:val="00256A47"/>
    <w:rsid w:val="0025783D"/>
    <w:rsid w:val="002619E5"/>
    <w:rsid w:val="00261A1D"/>
    <w:rsid w:val="00261C01"/>
    <w:rsid w:val="0026315A"/>
    <w:rsid w:val="002649D1"/>
    <w:rsid w:val="00264F66"/>
    <w:rsid w:val="002671A8"/>
    <w:rsid w:val="0027040B"/>
    <w:rsid w:val="0027089A"/>
    <w:rsid w:val="0027151F"/>
    <w:rsid w:val="00271A6B"/>
    <w:rsid w:val="0027215A"/>
    <w:rsid w:val="00272568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5105"/>
    <w:rsid w:val="002B6A6D"/>
    <w:rsid w:val="002B7306"/>
    <w:rsid w:val="002C0E1C"/>
    <w:rsid w:val="002C165B"/>
    <w:rsid w:val="002C1723"/>
    <w:rsid w:val="002C2D72"/>
    <w:rsid w:val="002C3718"/>
    <w:rsid w:val="002C3855"/>
    <w:rsid w:val="002C39BC"/>
    <w:rsid w:val="002C49BA"/>
    <w:rsid w:val="002C6A73"/>
    <w:rsid w:val="002D01D4"/>
    <w:rsid w:val="002D08CF"/>
    <w:rsid w:val="002D0FFD"/>
    <w:rsid w:val="002D2642"/>
    <w:rsid w:val="002D53B0"/>
    <w:rsid w:val="002E0476"/>
    <w:rsid w:val="002E0F45"/>
    <w:rsid w:val="002E1953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60E8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45A6"/>
    <w:rsid w:val="00336726"/>
    <w:rsid w:val="00337E18"/>
    <w:rsid w:val="00340B6D"/>
    <w:rsid w:val="00341E7E"/>
    <w:rsid w:val="00342A90"/>
    <w:rsid w:val="00342DE8"/>
    <w:rsid w:val="00344BD9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06D3"/>
    <w:rsid w:val="00373D1D"/>
    <w:rsid w:val="003754B7"/>
    <w:rsid w:val="00375B92"/>
    <w:rsid w:val="00380E5A"/>
    <w:rsid w:val="003812EE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1FCC"/>
    <w:rsid w:val="0039374F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58D"/>
    <w:rsid w:val="003B18CF"/>
    <w:rsid w:val="003B34DB"/>
    <w:rsid w:val="003B7DF7"/>
    <w:rsid w:val="003C035F"/>
    <w:rsid w:val="003C10C7"/>
    <w:rsid w:val="003C1C5F"/>
    <w:rsid w:val="003C1EEA"/>
    <w:rsid w:val="003C4C66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009"/>
    <w:rsid w:val="004077FA"/>
    <w:rsid w:val="00407BA8"/>
    <w:rsid w:val="00410030"/>
    <w:rsid w:val="00410CBA"/>
    <w:rsid w:val="00410FAB"/>
    <w:rsid w:val="0041102E"/>
    <w:rsid w:val="004110B9"/>
    <w:rsid w:val="004114ED"/>
    <w:rsid w:val="00413D24"/>
    <w:rsid w:val="00414A50"/>
    <w:rsid w:val="00416A97"/>
    <w:rsid w:val="00416C9D"/>
    <w:rsid w:val="00417673"/>
    <w:rsid w:val="00421DD9"/>
    <w:rsid w:val="00422DE8"/>
    <w:rsid w:val="0042420B"/>
    <w:rsid w:val="0042496C"/>
    <w:rsid w:val="00425116"/>
    <w:rsid w:val="00427A26"/>
    <w:rsid w:val="00427E7A"/>
    <w:rsid w:val="004326F9"/>
    <w:rsid w:val="004328F4"/>
    <w:rsid w:val="004329A2"/>
    <w:rsid w:val="004346AB"/>
    <w:rsid w:val="004347AB"/>
    <w:rsid w:val="0043627F"/>
    <w:rsid w:val="00437CCD"/>
    <w:rsid w:val="00437F34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D0C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A1A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09F3"/>
    <w:rsid w:val="0055182E"/>
    <w:rsid w:val="00551D94"/>
    <w:rsid w:val="00552167"/>
    <w:rsid w:val="0055334A"/>
    <w:rsid w:val="00554B17"/>
    <w:rsid w:val="005564CE"/>
    <w:rsid w:val="00556551"/>
    <w:rsid w:val="00556596"/>
    <w:rsid w:val="00556A43"/>
    <w:rsid w:val="00561901"/>
    <w:rsid w:val="00561D13"/>
    <w:rsid w:val="00561D37"/>
    <w:rsid w:val="00570298"/>
    <w:rsid w:val="005718A2"/>
    <w:rsid w:val="005727BA"/>
    <w:rsid w:val="005733F4"/>
    <w:rsid w:val="00573AF3"/>
    <w:rsid w:val="0057443C"/>
    <w:rsid w:val="0057674B"/>
    <w:rsid w:val="00576D8C"/>
    <w:rsid w:val="0058000C"/>
    <w:rsid w:val="00583507"/>
    <w:rsid w:val="0058747B"/>
    <w:rsid w:val="005876BD"/>
    <w:rsid w:val="005877E6"/>
    <w:rsid w:val="00587C2E"/>
    <w:rsid w:val="00590452"/>
    <w:rsid w:val="00591505"/>
    <w:rsid w:val="005924D4"/>
    <w:rsid w:val="00592CB6"/>
    <w:rsid w:val="00593185"/>
    <w:rsid w:val="005938DE"/>
    <w:rsid w:val="00593F00"/>
    <w:rsid w:val="00594030"/>
    <w:rsid w:val="005A11A8"/>
    <w:rsid w:val="005A1EEA"/>
    <w:rsid w:val="005A253C"/>
    <w:rsid w:val="005A2C7B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37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0DB0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49E2"/>
    <w:rsid w:val="0061538C"/>
    <w:rsid w:val="006160C2"/>
    <w:rsid w:val="00616A8B"/>
    <w:rsid w:val="00616FFB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47B62"/>
    <w:rsid w:val="0065053B"/>
    <w:rsid w:val="006505A9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277C"/>
    <w:rsid w:val="00722E13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4E45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67E97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2CD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699E"/>
    <w:rsid w:val="008072B5"/>
    <w:rsid w:val="00810619"/>
    <w:rsid w:val="00811367"/>
    <w:rsid w:val="00811DC0"/>
    <w:rsid w:val="00811F93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0BCC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6414F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A60"/>
    <w:rsid w:val="00885D7B"/>
    <w:rsid w:val="00886131"/>
    <w:rsid w:val="00887651"/>
    <w:rsid w:val="00890F98"/>
    <w:rsid w:val="00894801"/>
    <w:rsid w:val="008952D7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4D92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2A24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C50"/>
    <w:rsid w:val="008E7EEA"/>
    <w:rsid w:val="008F0945"/>
    <w:rsid w:val="008F16A9"/>
    <w:rsid w:val="008F1812"/>
    <w:rsid w:val="008F19DD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03C6"/>
    <w:rsid w:val="00900644"/>
    <w:rsid w:val="009031B9"/>
    <w:rsid w:val="00903585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22D7"/>
    <w:rsid w:val="009550AF"/>
    <w:rsid w:val="009565AF"/>
    <w:rsid w:val="0096331C"/>
    <w:rsid w:val="00963E7A"/>
    <w:rsid w:val="009653FF"/>
    <w:rsid w:val="009662D2"/>
    <w:rsid w:val="0096634D"/>
    <w:rsid w:val="00966665"/>
    <w:rsid w:val="009714D9"/>
    <w:rsid w:val="0097249B"/>
    <w:rsid w:val="00972C50"/>
    <w:rsid w:val="009745DD"/>
    <w:rsid w:val="009753B2"/>
    <w:rsid w:val="009753CE"/>
    <w:rsid w:val="0097648D"/>
    <w:rsid w:val="00977AC3"/>
    <w:rsid w:val="00980331"/>
    <w:rsid w:val="009805A9"/>
    <w:rsid w:val="0098152B"/>
    <w:rsid w:val="009839C9"/>
    <w:rsid w:val="0098455F"/>
    <w:rsid w:val="00984E38"/>
    <w:rsid w:val="00986364"/>
    <w:rsid w:val="00986B3F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569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602D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56B6"/>
    <w:rsid w:val="00A76C86"/>
    <w:rsid w:val="00A77CA9"/>
    <w:rsid w:val="00A77EE2"/>
    <w:rsid w:val="00A80238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C1A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3EEF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602D"/>
    <w:rsid w:val="00AE62AD"/>
    <w:rsid w:val="00AE73A4"/>
    <w:rsid w:val="00AE7E2D"/>
    <w:rsid w:val="00AF17F7"/>
    <w:rsid w:val="00AF6206"/>
    <w:rsid w:val="00AF6660"/>
    <w:rsid w:val="00B01B36"/>
    <w:rsid w:val="00B03115"/>
    <w:rsid w:val="00B03AB5"/>
    <w:rsid w:val="00B03C2B"/>
    <w:rsid w:val="00B05464"/>
    <w:rsid w:val="00B0602B"/>
    <w:rsid w:val="00B0606F"/>
    <w:rsid w:val="00B07248"/>
    <w:rsid w:val="00B074CA"/>
    <w:rsid w:val="00B1086F"/>
    <w:rsid w:val="00B10877"/>
    <w:rsid w:val="00B12875"/>
    <w:rsid w:val="00B12C24"/>
    <w:rsid w:val="00B13522"/>
    <w:rsid w:val="00B154FD"/>
    <w:rsid w:val="00B200C0"/>
    <w:rsid w:val="00B208DB"/>
    <w:rsid w:val="00B20914"/>
    <w:rsid w:val="00B2092C"/>
    <w:rsid w:val="00B225D9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5AE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4755"/>
    <w:rsid w:val="00B5644E"/>
    <w:rsid w:val="00B573AB"/>
    <w:rsid w:val="00B60202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1634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86CA0"/>
    <w:rsid w:val="00B879F9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3896"/>
    <w:rsid w:val="00BA48BA"/>
    <w:rsid w:val="00BA49E8"/>
    <w:rsid w:val="00BA4BD3"/>
    <w:rsid w:val="00BA5E16"/>
    <w:rsid w:val="00BA5EED"/>
    <w:rsid w:val="00BB018D"/>
    <w:rsid w:val="00BB096E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3C93"/>
    <w:rsid w:val="00BC513E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868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5782F"/>
    <w:rsid w:val="00C6056C"/>
    <w:rsid w:val="00C605FA"/>
    <w:rsid w:val="00C609E3"/>
    <w:rsid w:val="00C609F9"/>
    <w:rsid w:val="00C62126"/>
    <w:rsid w:val="00C63107"/>
    <w:rsid w:val="00C631C4"/>
    <w:rsid w:val="00C65970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0EAC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149D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768A"/>
    <w:rsid w:val="00D07726"/>
    <w:rsid w:val="00D07D78"/>
    <w:rsid w:val="00D10109"/>
    <w:rsid w:val="00D10A42"/>
    <w:rsid w:val="00D11E07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2B73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AD1"/>
    <w:rsid w:val="00D63B87"/>
    <w:rsid w:val="00D642BC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0"/>
    <w:rsid w:val="00D81215"/>
    <w:rsid w:val="00D81B21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0DE1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6084"/>
    <w:rsid w:val="00DB78E6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4DA2"/>
    <w:rsid w:val="00E15C98"/>
    <w:rsid w:val="00E165FE"/>
    <w:rsid w:val="00E16E14"/>
    <w:rsid w:val="00E174B9"/>
    <w:rsid w:val="00E2004B"/>
    <w:rsid w:val="00E20CDD"/>
    <w:rsid w:val="00E24C52"/>
    <w:rsid w:val="00E25086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5C87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AE4"/>
    <w:rsid w:val="00E75DEF"/>
    <w:rsid w:val="00E77208"/>
    <w:rsid w:val="00E82B02"/>
    <w:rsid w:val="00E83698"/>
    <w:rsid w:val="00E84C11"/>
    <w:rsid w:val="00E8504B"/>
    <w:rsid w:val="00E85949"/>
    <w:rsid w:val="00E859B2"/>
    <w:rsid w:val="00E92AE2"/>
    <w:rsid w:val="00E937CA"/>
    <w:rsid w:val="00E93E90"/>
    <w:rsid w:val="00E943C2"/>
    <w:rsid w:val="00E97E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A722B"/>
    <w:rsid w:val="00EB174B"/>
    <w:rsid w:val="00EB1FC9"/>
    <w:rsid w:val="00EB2681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0B2"/>
    <w:rsid w:val="00F5634C"/>
    <w:rsid w:val="00F578D9"/>
    <w:rsid w:val="00F60E70"/>
    <w:rsid w:val="00F623FC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5486"/>
    <w:rsid w:val="00F97578"/>
    <w:rsid w:val="00FA46D4"/>
    <w:rsid w:val="00FA67AA"/>
    <w:rsid w:val="00FA7118"/>
    <w:rsid w:val="00FA761C"/>
    <w:rsid w:val="00FB02C1"/>
    <w:rsid w:val="00FB319C"/>
    <w:rsid w:val="00FB447F"/>
    <w:rsid w:val="00FB5345"/>
    <w:rsid w:val="00FB63CB"/>
    <w:rsid w:val="00FC003E"/>
    <w:rsid w:val="00FC03ED"/>
    <w:rsid w:val="00FC06B3"/>
    <w:rsid w:val="00FC2BB0"/>
    <w:rsid w:val="00FC2BDF"/>
    <w:rsid w:val="00FC32AD"/>
    <w:rsid w:val="00FC42B9"/>
    <w:rsid w:val="00FC4869"/>
    <w:rsid w:val="00FC5A56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tcm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03F91F-1D27-48FB-AFF1-508F8A22B2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634</cp:revision>
  <cp:lastPrinted>2013-11-05T03:48:00Z</cp:lastPrinted>
  <dcterms:created xsi:type="dcterms:W3CDTF">2016-08-11T02:17:00Z</dcterms:created>
  <dcterms:modified xsi:type="dcterms:W3CDTF">2023-11-24T07:28:00Z</dcterms:modified>
</cp:coreProperties>
</file>